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1"/>
  </p:notesMasterIdLst>
  <p:sldIdLst>
    <p:sldId id="257" r:id="rId3"/>
    <p:sldId id="268" r:id="rId4"/>
    <p:sldId id="271" r:id="rId5"/>
    <p:sldId id="261" r:id="rId6"/>
    <p:sldId id="272" r:id="rId7"/>
    <p:sldId id="277" r:id="rId8"/>
    <p:sldId id="274" r:id="rId9"/>
    <p:sldId id="259" r:id="rId10"/>
    <p:sldId id="292" r:id="rId11"/>
    <p:sldId id="276" r:id="rId12"/>
    <p:sldId id="326" r:id="rId13"/>
    <p:sldId id="327" r:id="rId14"/>
    <p:sldId id="258" r:id="rId15"/>
    <p:sldId id="262" r:id="rId16"/>
    <p:sldId id="328" r:id="rId17"/>
    <p:sldId id="264" r:id="rId18"/>
    <p:sldId id="263" r:id="rId19"/>
    <p:sldId id="260" r:id="rId20"/>
    <p:sldId id="329" r:id="rId21"/>
    <p:sldId id="285" r:id="rId22"/>
    <p:sldId id="286" r:id="rId23"/>
    <p:sldId id="280" r:id="rId24"/>
    <p:sldId id="330" r:id="rId25"/>
    <p:sldId id="281" r:id="rId26"/>
    <p:sldId id="279" r:id="rId27"/>
    <p:sldId id="270" r:id="rId28"/>
    <p:sldId id="287" r:id="rId29"/>
    <p:sldId id="265" r:id="rId30"/>
    <p:sldId id="288" r:id="rId31"/>
    <p:sldId id="332" r:id="rId32"/>
    <p:sldId id="333" r:id="rId33"/>
    <p:sldId id="289" r:id="rId34"/>
    <p:sldId id="290" r:id="rId35"/>
    <p:sldId id="291" r:id="rId36"/>
    <p:sldId id="334" r:id="rId37"/>
    <p:sldId id="335" r:id="rId38"/>
    <p:sldId id="266" r:id="rId39"/>
    <p:sldId id="282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85048" autoAdjust="0"/>
  </p:normalViewPr>
  <p:slideViewPr>
    <p:cSldViewPr snapToGrid="0">
      <p:cViewPr varScale="1">
        <p:scale>
          <a:sx n="66" d="100"/>
          <a:sy n="66" d="100"/>
        </p:scale>
        <p:origin x="1099" y="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08/09/2025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2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8/09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8/09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8/09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8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8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8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8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8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8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8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8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8/09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8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8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8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8/09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8/09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8/09/2025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8/09/2025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8/09/2025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8/09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8/09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08/09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8/2025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4.sv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34" Type="http://schemas.openxmlformats.org/officeDocument/2006/relationships/image" Target="../media/image136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image" Target="../media/image17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27.png"/><Relationship Id="rId31" Type="http://schemas.openxmlformats.org/officeDocument/2006/relationships/image" Target="../media/image132.png"/><Relationship Id="rId4" Type="http://schemas.openxmlformats.org/officeDocument/2006/relationships/image" Target="../media/image23.sv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png"/><Relationship Id="rId18" Type="http://schemas.openxmlformats.org/officeDocument/2006/relationships/image" Target="../media/image212.png"/><Relationship Id="rId3" Type="http://schemas.openxmlformats.org/officeDocument/2006/relationships/image" Target="../media/image43.svg"/><Relationship Id="rId17" Type="http://schemas.openxmlformats.org/officeDocument/2006/relationships/image" Target="../media/image211.png"/><Relationship Id="rId2" Type="http://schemas.openxmlformats.org/officeDocument/2006/relationships/image" Target="../media/image31.png"/><Relationship Id="rId16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213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png"/><Relationship Id="rId18" Type="http://schemas.openxmlformats.org/officeDocument/2006/relationships/image" Target="../media/image160.png"/><Relationship Id="rId3" Type="http://schemas.openxmlformats.org/officeDocument/2006/relationships/image" Target="../media/image47.svg"/><Relationship Id="rId12" Type="http://schemas.openxmlformats.org/officeDocument/2006/relationships/image" Target="../media/image21.png"/><Relationship Id="rId2" Type="http://schemas.openxmlformats.org/officeDocument/2006/relationships/image" Target="../media/image32.png"/><Relationship Id="rId16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53.png"/><Relationship Id="rId15" Type="http://schemas.openxmlformats.org/officeDocument/2006/relationships/image" Target="../media/image37.png"/><Relationship Id="rId19" Type="http://schemas.openxmlformats.org/officeDocument/2006/relationships/image" Target="../media/image163.png"/><Relationship Id="rId1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52.sv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10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165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png"/><Relationship Id="rId3" Type="http://schemas.openxmlformats.org/officeDocument/2006/relationships/image" Target="../media/image43.svg"/><Relationship Id="rId12" Type="http://schemas.openxmlformats.org/officeDocument/2006/relationships/image" Target="../media/image175.png"/><Relationship Id="rId2" Type="http://schemas.openxmlformats.org/officeDocument/2006/relationships/image" Target="../media/image42.png"/><Relationship Id="rId16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14" Type="http://schemas.openxmlformats.org/officeDocument/2006/relationships/image" Target="../media/image17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43.sv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58.sv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svg"/><Relationship Id="rId4" Type="http://schemas.openxmlformats.org/officeDocument/2006/relationships/image" Target="../media/image47.png"/><Relationship Id="rId9" Type="http://schemas.openxmlformats.org/officeDocument/2006/relationships/image" Target="../media/image18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svg"/><Relationship Id="rId7" Type="http://schemas.openxmlformats.org/officeDocument/2006/relationships/image" Target="../media/image67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64.svg"/><Relationship Id="rId4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3" Type="http://schemas.openxmlformats.org/officeDocument/2006/relationships/image" Target="../media/image62.svg"/><Relationship Id="rId17" Type="http://schemas.openxmlformats.org/officeDocument/2006/relationships/image" Target="../media/image200.png"/><Relationship Id="rId2" Type="http://schemas.openxmlformats.org/officeDocument/2006/relationships/image" Target="../media/image48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svg"/><Relationship Id="rId15" Type="http://schemas.openxmlformats.org/officeDocument/2006/relationships/image" Target="../media/image68.png"/><Relationship Id="rId19" Type="http://schemas.openxmlformats.org/officeDocument/2006/relationships/image" Target="../media/image202.png"/><Relationship Id="rId4" Type="http://schemas.openxmlformats.org/officeDocument/2006/relationships/image" Target="../media/image49.png"/><Relationship Id="rId14" Type="http://schemas.openxmlformats.org/officeDocument/2006/relationships/image" Target="../media/image19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3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20.sv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png"/><Relationship Id="rId3" Type="http://schemas.openxmlformats.org/officeDocument/2006/relationships/image" Target="../media/image47.svg"/><Relationship Id="rId12" Type="http://schemas.openxmlformats.org/officeDocument/2006/relationships/image" Target="../media/image35.png"/><Relationship Id="rId2" Type="http://schemas.openxmlformats.org/officeDocument/2006/relationships/image" Target="../media/image32.png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4.png"/><Relationship Id="rId15" Type="http://schemas.openxmlformats.org/officeDocument/2006/relationships/image" Target="../media/image209.png"/><Relationship Id="rId10" Type="http://schemas.openxmlformats.org/officeDocument/2006/relationships/image" Target="../media/image21.png"/><Relationship Id="rId9" Type="http://schemas.openxmlformats.org/officeDocument/2006/relationships/image" Target="../media/image204.png"/><Relationship Id="rId14" Type="http://schemas.openxmlformats.org/officeDocument/2006/relationships/image" Target="../media/image20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3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9.png"/><Relationship Id="rId12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5.png"/><Relationship Id="rId10" Type="http://schemas.openxmlformats.org/officeDocument/2006/relationships/image" Target="../media/image222.png"/><Relationship Id="rId9" Type="http://schemas.openxmlformats.org/officeDocument/2006/relationships/image" Target="../media/image22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60.wmf"/><Relationship Id="rId3" Type="http://schemas.openxmlformats.org/officeDocument/2006/relationships/image" Target="../media/image17.png"/><Relationship Id="rId7" Type="http://schemas.openxmlformats.org/officeDocument/2006/relationships/image" Target="../media/image62.png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72.svg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56.wmf"/><Relationship Id="rId19" Type="http://schemas.openxmlformats.org/officeDocument/2006/relationships/image" Target="../media/image81.png"/><Relationship Id="rId4" Type="http://schemas.openxmlformats.org/officeDocument/2006/relationships/image" Target="../media/image61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svg"/><Relationship Id="rId13" Type="http://schemas.openxmlformats.org/officeDocument/2006/relationships/image" Target="../media/image90.svg"/><Relationship Id="rId18" Type="http://schemas.openxmlformats.org/officeDocument/2006/relationships/image" Target="../media/image97.png"/><Relationship Id="rId26" Type="http://schemas.openxmlformats.org/officeDocument/2006/relationships/image" Target="../media/image105.png"/><Relationship Id="rId3" Type="http://schemas.openxmlformats.org/officeDocument/2006/relationships/image" Target="../media/image63.png"/><Relationship Id="rId21" Type="http://schemas.openxmlformats.org/officeDocument/2006/relationships/image" Target="../media/image100.png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17" Type="http://schemas.openxmlformats.org/officeDocument/2006/relationships/image" Target="../media/image96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svg"/><Relationship Id="rId11" Type="http://schemas.openxmlformats.org/officeDocument/2006/relationships/image" Target="../media/image69.png"/><Relationship Id="rId24" Type="http://schemas.openxmlformats.org/officeDocument/2006/relationships/image" Target="../media/image103.png"/><Relationship Id="rId5" Type="http://schemas.openxmlformats.org/officeDocument/2006/relationships/image" Target="../media/image64.png"/><Relationship Id="rId15" Type="http://schemas.openxmlformats.org/officeDocument/2006/relationships/image" Target="../media/image94.png"/><Relationship Id="rId23" Type="http://schemas.openxmlformats.org/officeDocument/2006/relationships/image" Target="../media/image102.png"/><Relationship Id="rId10" Type="http://schemas.openxmlformats.org/officeDocument/2006/relationships/image" Target="../media/image66.png"/><Relationship Id="rId19" Type="http://schemas.openxmlformats.org/officeDocument/2006/relationships/image" Target="../media/image98.png"/><Relationship Id="rId4" Type="http://schemas.openxmlformats.org/officeDocument/2006/relationships/image" Target="../media/image81.svg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47.svg"/><Relationship Id="rId7" Type="http://schemas.openxmlformats.org/officeDocument/2006/relationships/image" Target="../media/image11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71.png"/><Relationship Id="rId9" Type="http://schemas.openxmlformats.org/officeDocument/2006/relationships/image" Target="../media/image11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73.png"/><Relationship Id="rId4" Type="http://schemas.openxmlformats.org/officeDocument/2006/relationships/image" Target="../media/image56.sv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4.png"/><Relationship Id="rId4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svg"/><Relationship Id="rId5" Type="http://schemas.openxmlformats.org/officeDocument/2006/relationships/image" Target="../media/image9.png"/><Relationship Id="rId4" Type="http://schemas.openxmlformats.org/officeDocument/2006/relationships/image" Target="../media/image14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78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Relationship Id="rId9" Type="http://schemas.microsoft.com/office/2007/relationships/hdphoto" Target="../media/hdphoto2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microsoft.com/office/2007/relationships/hdphoto" Target="../media/hdphoto5.wdp"/><Relationship Id="rId18" Type="http://schemas.openxmlformats.org/officeDocument/2006/relationships/image" Target="../media/image86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3.wdp"/><Relationship Id="rId12" Type="http://schemas.openxmlformats.org/officeDocument/2006/relationships/image" Target="../media/image84.png"/><Relationship Id="rId17" Type="http://schemas.openxmlformats.org/officeDocument/2006/relationships/slide" Target="slide14.xml"/><Relationship Id="rId2" Type="http://schemas.openxmlformats.org/officeDocument/2006/relationships/audio" Target="../media/media1.mp3"/><Relationship Id="rId16" Type="http://schemas.microsoft.com/office/2007/relationships/hdphoto" Target="../media/hdphoto6.wdp"/><Relationship Id="rId1" Type="http://schemas.microsoft.com/office/2007/relationships/media" Target="../media/media1.mp3"/><Relationship Id="rId6" Type="http://schemas.openxmlformats.org/officeDocument/2006/relationships/image" Target="../media/image82.png"/><Relationship Id="rId11" Type="http://schemas.openxmlformats.org/officeDocument/2006/relationships/slide" Target="slide34.xml"/><Relationship Id="rId5" Type="http://schemas.openxmlformats.org/officeDocument/2006/relationships/slide" Target="slide32.xml"/><Relationship Id="rId15" Type="http://schemas.openxmlformats.org/officeDocument/2006/relationships/image" Target="../media/image85.png"/><Relationship Id="rId10" Type="http://schemas.microsoft.com/office/2007/relationships/hdphoto" Target="../media/hdphoto4.wdp"/><Relationship Id="rId19" Type="http://schemas.openxmlformats.org/officeDocument/2006/relationships/image" Target="../media/image78.png"/><Relationship Id="rId4" Type="http://schemas.openxmlformats.org/officeDocument/2006/relationships/image" Target="../media/image81.jpg"/><Relationship Id="rId9" Type="http://schemas.openxmlformats.org/officeDocument/2006/relationships/image" Target="../media/image83.png"/><Relationship Id="rId14" Type="http://schemas.openxmlformats.org/officeDocument/2006/relationships/slide" Target="slide3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141.png"/><Relationship Id="rId3" Type="http://schemas.microsoft.com/office/2007/relationships/media" Target="../media/media3.mp3"/><Relationship Id="rId7" Type="http://schemas.openxmlformats.org/officeDocument/2006/relationships/image" Target="../media/image89.png"/><Relationship Id="rId12" Type="http://schemas.openxmlformats.org/officeDocument/2006/relationships/image" Target="../media/image14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91.png"/><Relationship Id="rId5" Type="http://schemas.openxmlformats.org/officeDocument/2006/relationships/image" Target="../media/image87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145.png"/><Relationship Id="rId3" Type="http://schemas.microsoft.com/office/2007/relationships/media" Target="../media/media3.mp3"/><Relationship Id="rId7" Type="http://schemas.openxmlformats.org/officeDocument/2006/relationships/image" Target="../media/image89.png"/><Relationship Id="rId12" Type="http://schemas.openxmlformats.org/officeDocument/2006/relationships/image" Target="../media/image14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91.png"/><Relationship Id="rId5" Type="http://schemas.openxmlformats.org/officeDocument/2006/relationships/image" Target="../media/image87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151.png"/><Relationship Id="rId3" Type="http://schemas.microsoft.com/office/2007/relationships/media" Target="../media/media3.mp3"/><Relationship Id="rId7" Type="http://schemas.openxmlformats.org/officeDocument/2006/relationships/image" Target="../media/image89.png"/><Relationship Id="rId12" Type="http://schemas.openxmlformats.org/officeDocument/2006/relationships/image" Target="../media/image15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91.png"/><Relationship Id="rId5" Type="http://schemas.openxmlformats.org/officeDocument/2006/relationships/image" Target="../media/image87.jp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157.png"/><Relationship Id="rId3" Type="http://schemas.microsoft.com/office/2007/relationships/media" Target="../media/media3.mp3"/><Relationship Id="rId7" Type="http://schemas.openxmlformats.org/officeDocument/2006/relationships/slide" Target="slide31.xml"/><Relationship Id="rId12" Type="http://schemas.openxmlformats.org/officeDocument/2006/relationships/image" Target="../media/image91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152.png"/><Relationship Id="rId11" Type="http://schemas.openxmlformats.org/officeDocument/2006/relationships/image" Target="../media/image156.png"/><Relationship Id="rId5" Type="http://schemas.openxmlformats.org/officeDocument/2006/relationships/image" Target="../media/image87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90.png"/><Relationship Id="rId14" Type="http://schemas.openxmlformats.org/officeDocument/2006/relationships/image" Target="../media/image15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78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86.png"/><Relationship Id="rId5" Type="http://schemas.openxmlformats.org/officeDocument/2006/relationships/slide" Target="slide32.xml"/><Relationship Id="rId4" Type="http://schemas.openxmlformats.org/officeDocument/2006/relationships/image" Target="../media/image81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36.svg"/><Relationship Id="rId7" Type="http://schemas.openxmlformats.org/officeDocument/2006/relationships/image" Target="../media/image160.sv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4.png"/><Relationship Id="rId5" Type="http://schemas.openxmlformats.org/officeDocument/2006/relationships/image" Target="../media/image140.svg"/><Relationship Id="rId4" Type="http://schemas.openxmlformats.org/officeDocument/2006/relationships/image" Target="../media/image107.png"/><Relationship Id="rId9" Type="http://schemas.openxmlformats.org/officeDocument/2006/relationships/image" Target="../media/image162.sv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13" Type="http://schemas.openxmlformats.org/officeDocument/2006/relationships/image" Target="../media/image175.svg"/><Relationship Id="rId3" Type="http://schemas.openxmlformats.org/officeDocument/2006/relationships/image" Target="../media/image20.svg"/><Relationship Id="rId7" Type="http://schemas.openxmlformats.org/officeDocument/2006/relationships/image" Target="../media/image169.svg"/><Relationship Id="rId12" Type="http://schemas.openxmlformats.org/officeDocument/2006/relationships/image" Target="../media/image125.png"/><Relationship Id="rId17" Type="http://schemas.openxmlformats.org/officeDocument/2006/relationships/image" Target="../media/image182.svg"/><Relationship Id="rId2" Type="http://schemas.openxmlformats.org/officeDocument/2006/relationships/image" Target="../media/image119.png"/><Relationship Id="rId16" Type="http://schemas.openxmlformats.org/officeDocument/2006/relationships/image" Target="../media/image1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png"/><Relationship Id="rId11" Type="http://schemas.openxmlformats.org/officeDocument/2006/relationships/image" Target="../media/image173.svg"/><Relationship Id="rId5" Type="http://schemas.openxmlformats.org/officeDocument/2006/relationships/image" Target="../media/image167.svg"/><Relationship Id="rId15" Type="http://schemas.openxmlformats.org/officeDocument/2006/relationships/image" Target="../media/image179.svg"/><Relationship Id="rId10" Type="http://schemas.openxmlformats.org/officeDocument/2006/relationships/image" Target="../media/image124.png"/><Relationship Id="rId4" Type="http://schemas.openxmlformats.org/officeDocument/2006/relationships/image" Target="../media/image120.png"/><Relationship Id="rId9" Type="http://schemas.openxmlformats.org/officeDocument/2006/relationships/image" Target="../media/image171.svg"/><Relationship Id="rId14" Type="http://schemas.openxmlformats.org/officeDocument/2006/relationships/image" Target="../media/image12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13" Type="http://schemas.openxmlformats.org/officeDocument/2006/relationships/image" Target="../media/image12.wmf"/><Relationship Id="rId3" Type="http://schemas.openxmlformats.org/officeDocument/2006/relationships/image" Target="../media/image14.png"/><Relationship Id="rId7" Type="http://schemas.openxmlformats.org/officeDocument/2006/relationships/image" Target="../media/image16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svg"/><Relationship Id="rId11" Type="http://schemas.openxmlformats.org/officeDocument/2006/relationships/image" Target="../media/image11.wmf"/><Relationship Id="rId5" Type="http://schemas.openxmlformats.org/officeDocument/2006/relationships/image" Target="../media/image15.png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0.sv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5.png"/><Relationship Id="rId7" Type="http://schemas.openxmlformats.org/officeDocument/2006/relationships/image" Target="../media/image22.wmf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4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6.svg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7.png"/><Relationship Id="rId4" Type="http://schemas.openxmlformats.org/officeDocument/2006/relationships/image" Target="../media/image2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5201" y="985017"/>
            <a:ext cx="10261599" cy="488796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983122" y="3835400"/>
            <a:ext cx="1989273" cy="4906278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676400" y="1651000"/>
            <a:ext cx="8839199" cy="229453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TIẾT HỌC HÔM NAY!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22992" y="3530601"/>
            <a:ext cx="1789113" cy="54667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135349" y="-798181"/>
            <a:ext cx="1624796" cy="1596362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9"/>
            <a:ext cx="12192000" cy="5940024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90823">
            <a:off x="10403884" y="5300280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630225" y="-113831"/>
            <a:ext cx="1756963" cy="1785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:a16="http://schemas.microsoft.com/office/drawing/2014/main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:a16="http://schemas.microsoft.com/office/drawing/2014/main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20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:a16="http://schemas.microsoft.com/office/drawing/2014/main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:a16="http://schemas.microsoft.com/office/drawing/2014/main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:a16="http://schemas.microsoft.com/office/drawing/2014/main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:a16="http://schemas.microsoft.com/office/drawing/2014/main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:a16="http://schemas.microsoft.com/office/drawing/2014/main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4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-1270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700" y="4738144"/>
            <a:ext cx="2002754" cy="1212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17"/>
                <a:stretch>
                  <a:fillRect l="-1247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8C808EA3-2764-4E9A-80E8-848DA140C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2580" y="3784080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C4953D2C-40C7-41CD-BFB7-4038FC7B2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4340" y="36880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F40466F9-EDA3-40A4-857E-BB16C5BA4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979" y="366841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1FE40999-E39C-420C-A0E4-057274B9C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398" y="37066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26">
            <a:extLst>
              <a:ext uri="{FF2B5EF4-FFF2-40B4-BE49-F238E27FC236}">
                <a16:creationId xmlns:a16="http://schemas.microsoft.com/office/drawing/2014/main" id="{C890292F-C491-4194-BCBD-665C8669C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8660" y="365390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id="{CBB76E09-E1CB-4EDC-AA13-CCB0ED5B1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078" y="370153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5F31A1-3B3D-4FAA-B772-DACF18A9DF6F}"/>
              </a:ext>
            </a:extLst>
          </p:cNvPr>
          <p:cNvCxnSpPr>
            <a:cxnSpLocks/>
          </p:cNvCxnSpPr>
          <p:nvPr/>
        </p:nvCxnSpPr>
        <p:spPr>
          <a:xfrm>
            <a:off x="6500125" y="3780140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34DF22D-54C9-4114-8A14-FA6BFE83A24F}"/>
              </a:ext>
            </a:extLst>
          </p:cNvPr>
          <p:cNvSpPr txBox="1"/>
          <p:nvPr/>
        </p:nvSpPr>
        <p:spPr>
          <a:xfrm>
            <a:off x="6271525" y="39206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17A560-0DB6-41F1-A4D4-25ADDA5112C3}"/>
              </a:ext>
            </a:extLst>
          </p:cNvPr>
          <p:cNvSpPr txBox="1"/>
          <p:nvPr/>
        </p:nvSpPr>
        <p:spPr>
          <a:xfrm>
            <a:off x="4802191" y="384677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id="{22408577-9E12-4CEE-8717-3FDE83C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040" y="3695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0">
            <a:extLst>
              <a:ext uri="{FF2B5EF4-FFF2-40B4-BE49-F238E27FC236}">
                <a16:creationId xmlns:a16="http://schemas.microsoft.com/office/drawing/2014/main" id="{2151C7B9-2F0B-47D7-B2A6-E82397B2E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3890" y="369437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69C4D6F-1B49-47C8-87C1-05BD1C4FDBAD}"/>
              </a:ext>
            </a:extLst>
          </p:cNvPr>
          <p:cNvSpPr/>
          <p:nvPr/>
        </p:nvSpPr>
        <p:spPr>
          <a:xfrm>
            <a:off x="5504240" y="3749795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blipFill>
                <a:blip r:embed="rId13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blipFill>
                <a:blip r:embed="rId18"/>
                <a:stretch>
                  <a:fillRect l="-863" t="-535" r="-863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blipFill>
                <a:blip r:embed="rId19"/>
                <a:stretch>
                  <a:fillRect l="-890" r="-834" b="-45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nếu điểm B 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blipFill>
                <a:blip r:embed="rId16"/>
                <a:stretch>
                  <a:fillRect l="-9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639959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3932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763 2.59259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1164 0.0013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/>
      <p:bldP spid="20" grpId="0" animBg="1"/>
      <p:bldP spid="22" grpId="0" animBg="1"/>
      <p:bldP spid="26" grpId="0" animBg="1"/>
      <p:bldP spid="27" grpId="0"/>
      <p:bldP spid="28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,4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  <a:blipFill>
                <a:blip r:embed="rId11"/>
                <a:stretch>
                  <a:fillRect l="-139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145" y="5466156"/>
            <a:ext cx="1205105" cy="15200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642" y="4379007"/>
            <a:ext cx="602108" cy="13591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4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>
                <a:blip r:embed="rId19"/>
                <a:stretch>
                  <a:fillRect l="-1007" r="-944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:a16="http://schemas.microsoft.com/office/drawing/2014/main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9">
            <a:extLst>
              <a:ext uri="{FF2B5EF4-FFF2-40B4-BE49-F238E27FC236}">
                <a16:creationId xmlns:a16="http://schemas.microsoft.com/office/drawing/2014/main" id="{E44A3369-30F7-4938-9A59-625D719661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:a16="http://schemas.microsoft.com/office/drawing/2014/main" id="{7CA2A8C8-8740-48CE-8EAB-2D5058826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BD8ADD8B-A072-4675-99E1-2CDCFE9F5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C283F28-E85E-4582-9961-2C042BD62856}"/>
              </a:ext>
            </a:extLst>
          </p:cNvPr>
          <p:cNvCxnSpPr>
            <a:cxnSpLocks/>
          </p:cNvCxnSpPr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Line 10">
            <a:extLst>
              <a:ext uri="{FF2B5EF4-FFF2-40B4-BE49-F238E27FC236}">
                <a16:creationId xmlns:a16="http://schemas.microsoft.com/office/drawing/2014/main" id="{50F56C63-0269-4409-A373-F09EDA8B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BE30CCF-0BA4-432A-A9E5-5834874FC505}"/>
              </a:ext>
            </a:extLst>
          </p:cNvPr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16E7B33-E74D-48CA-AB4C-FDC858ADA646}"/>
              </a:ext>
            </a:extLst>
          </p:cNvPr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1FE8179C-87F4-498C-B3A3-B0B086CE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CFCA6646-55BD-44AB-8943-1BD7ECA7E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26C39C19-6E2A-4B38-B093-9703C9ED4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BAC2AB63-EFCE-42A5-9AF4-5D898C16CD3C}"/>
              </a:ext>
            </a:extLst>
          </p:cNvPr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10">
            <a:extLst>
              <a:ext uri="{FF2B5EF4-FFF2-40B4-BE49-F238E27FC236}">
                <a16:creationId xmlns:a16="http://schemas.microsoft.com/office/drawing/2014/main" id="{A48EB775-559C-4DC5-94AE-8FF16CD73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ine 10">
            <a:extLst>
              <a:ext uri="{FF2B5EF4-FFF2-40B4-BE49-F238E27FC236}">
                <a16:creationId xmlns:a16="http://schemas.microsoft.com/office/drawing/2014/main" id="{20E63E75-A670-4D68-97EE-F771A71CB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  <p:bldP spid="21" grpId="0" animBg="1"/>
      <p:bldP spid="23" grpId="0" animBg="1"/>
      <p:bldP spid="25" grpId="0" animBg="1"/>
      <p:bldP spid="28" grpId="0" animBg="1"/>
      <p:bldP spid="29" grpId="0"/>
      <p:bldP spid="30" grpId="0"/>
      <p:bldP spid="32" grpId="0" animBg="1"/>
      <p:bldP spid="33" grpId="0" animBg="1"/>
      <p:bldP spid="34" grpId="0" animBg="1"/>
      <p:bldP spid="37" grpId="0" animBg="1"/>
      <p:bldP spid="38" grpId="0"/>
      <p:bldP spid="41" grpId="0" animBg="1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200" y="449816"/>
            <a:ext cx="2127250" cy="21272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>
                <a:blip r:embed="rId8"/>
                <a:stretch>
                  <a:fillRect l="-874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4379494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12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 nhận xét về khoảng cách từ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?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80170" y="5210300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4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456605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13" name="Picture 10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F523D0-86CA-40F9-8EB6-49B49B955191}"/>
              </a:ext>
            </a:extLst>
          </p:cNvPr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3D7FBB3-12F7-4F61-B811-B39EBA48D0D3}"/>
              </a:ext>
            </a:extLst>
          </p:cNvPr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82130" y="1651000"/>
            <a:ext cx="1953034" cy="492738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0" name="Picture 20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995573" y="3386651"/>
            <a:ext cx="3960628" cy="29956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>
                <a:blip r:embed="rId8"/>
                <a:stretch>
                  <a:fillRect l="-239" b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A0D82C5-C1E7-4320-A9BD-1C6ED45F01FB}"/>
              </a:ext>
            </a:extLst>
          </p:cNvPr>
          <p:cNvSpPr txBox="1"/>
          <p:nvPr/>
        </p:nvSpPr>
        <p:spPr>
          <a:xfrm>
            <a:off x="697211" y="3054637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>
                <a:blip r:embed="rId9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04191" y="5554168"/>
            <a:ext cx="3164651" cy="204263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219201" y="4402001"/>
            <a:ext cx="1538765" cy="374478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0" y="5945422"/>
            <a:ext cx="12192000" cy="912578"/>
          </a:xfrm>
          <a:prstGeom prst="rect">
            <a:avLst/>
          </a:prstGeom>
          <a:solidFill>
            <a:srgbClr val="84653C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0,5.  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blipFill>
                <a:blip r:embed="rId6"/>
                <a:stretch>
                  <a:fillRect b="-65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C8B757F-4771-4D6D-ACD7-6A3074F6C5F3}"/>
              </a:ext>
            </a:extLst>
          </p:cNvPr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blipFill>
                <a:blip r:embed="rId7"/>
                <a:stretch>
                  <a:fillRect l="-1570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E8B8B8F-6160-4EE9-8ED2-459668C1DD1D}"/>
              </a:ext>
            </a:extLst>
          </p:cNvPr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4124532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764301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03" y="1227503"/>
            <a:ext cx="1154011" cy="1137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:a16="http://schemas.microsoft.com/office/drawing/2014/main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1326822"/>
              </p:ext>
            </p:extLst>
          </p:nvPr>
        </p:nvGraphicFramePr>
        <p:xfrm>
          <a:off x="309061" y="24723"/>
          <a:ext cx="5700142" cy="4389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0071">
                  <a:extLst>
                    <a:ext uri="{9D8B030D-6E8A-4147-A177-3AD203B41FA5}">
                      <a16:colId xmlns:a16="http://schemas.microsoft.com/office/drawing/2014/main" val="2459760143"/>
                    </a:ext>
                  </a:extLst>
                </a:gridCol>
                <a:gridCol w="2850071">
                  <a:extLst>
                    <a:ext uri="{9D8B030D-6E8A-4147-A177-3AD203B41FA5}">
                      <a16:colId xmlns:a16="http://schemas.microsoft.com/office/drawing/2014/main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E07558-BA85-42FF-9EA8-2E8FEE295A78}"/>
              </a:ext>
            </a:extLst>
          </p:cNvPr>
          <p:cNvSpPr txBox="1"/>
          <p:nvPr/>
        </p:nvSpPr>
        <p:spPr>
          <a:xfrm>
            <a:off x="-208322" y="4265113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658380" y="5537777"/>
            <a:ext cx="3533620" cy="228079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641542" y="4142320"/>
            <a:ext cx="1718172" cy="418139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-25095" y="6445440"/>
            <a:ext cx="12192000" cy="723300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7A807FB6-6288-4116-8591-3E0E25A2AACC}"/>
              </a:ext>
            </a:extLst>
          </p:cNvPr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>
                <a:blip r:embed="rId15"/>
                <a:stretch>
                  <a:fillRect l="-97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B649B8B3-6357-40D0-861B-5CB284A73CB8}"/>
              </a:ext>
            </a:extLst>
          </p:cNvPr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blipFill>
                <a:blip r:embed="rId17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>
                <a:blip r:embed="rId19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1289336">
            <a:off x="9151680" y="5467657"/>
            <a:ext cx="3416004" cy="79219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35" y="5425206"/>
            <a:ext cx="1425393" cy="13111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8399">
            <a:off x="425588" y="4352450"/>
            <a:ext cx="1018865" cy="16055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943" y="-19558"/>
            <a:ext cx="1603323" cy="19955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cùng là phân số hoặc cùng là số thập phân, ta 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cùng dạng phân số hoặc cùng dạng số thập phân 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9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4"/>
            <a:ext cx="994611" cy="994611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48" y="5747353"/>
            <a:ext cx="880553" cy="11106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691" y="3781489"/>
            <a:ext cx="902400" cy="20370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>
                <a:blip r:embed="rId15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10964631" y="5743693"/>
            <a:ext cx="954693" cy="9699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7223" y="1555864"/>
            <a:ext cx="9895307" cy="53237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>
            <a:extLst>
              <a:ext uri="{FF2B5EF4-FFF2-40B4-BE49-F238E27FC236}">
                <a16:creationId xmlns:a16="http://schemas.microsoft.com/office/drawing/2014/main" id="{011BC569-B52A-486A-A7CB-10B22A4784A1}"/>
              </a:ext>
            </a:extLst>
          </p:cNvPr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7"/>
                <a:stretch>
                  <a:fillRect l="-878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>
                <a:blip r:embed="rId8"/>
                <a:stretch>
                  <a:fillRect l="-878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D395693-4EA5-45E5-A9AC-C47514EF7008}"/>
              </a:ext>
            </a:extLst>
          </p:cNvPr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tang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blipFill>
                <a:blip r:embed="rId9"/>
                <a:stretch>
                  <a:fillRect l="-822" b="-26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/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blipFill>
                <a:blip r:embed="rId10"/>
                <a:stretch>
                  <a:fillRect l="-822" b="-19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C92C5B23-B3B7-4750-B8C1-03B6E57028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0993" y="2315195"/>
            <a:ext cx="6674510" cy="72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1305793">
            <a:off x="4887249" y="1458361"/>
            <a:ext cx="2580969" cy="29755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80432" y="3703884"/>
            <a:ext cx="3119737" cy="31197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638097" cy="1614695"/>
          </a:xfrm>
          <a:prstGeom prst="rect">
            <a:avLst/>
          </a:prstGeom>
        </p:spPr>
      </p:pic>
      <p:sp>
        <p:nvSpPr>
          <p:cNvPr id="12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43836"/>
              </p:ext>
            </p:extLst>
          </p:nvPr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97482"/>
              </p:ext>
            </p:extLst>
          </p:nvPr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1" imgW="850680" imgH="444240" progId="Equation.DSMT4">
                  <p:embed/>
                </p:oleObj>
              </mc:Choice>
              <mc:Fallback>
                <p:oleObj name="Equation" r:id="rId11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044"/>
              </p:ext>
            </p:extLst>
          </p:nvPr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7739"/>
              </p:ext>
            </p:extLst>
          </p:nvPr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5" imgW="939600" imgH="457200" progId="Equation.DSMT4">
                  <p:embed/>
                </p:oleObj>
              </mc:Choice>
              <mc:Fallback>
                <p:oleObj name="Equation" r:id="rId15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1491"/>
              </p:ext>
            </p:extLst>
          </p:nvPr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7" imgW="698400" imgH="457200" progId="Equation.DSMT4">
                  <p:embed/>
                </p:oleObj>
              </mc:Choice>
              <mc:Fallback>
                <p:oleObj name="Equation" r:id="rId17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pic>
        <p:nvPicPr>
          <p:cNvPr id="39" name="Picture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10612">
            <a:off x="284916" y="333711"/>
            <a:ext cx="925221" cy="1002950"/>
          </a:xfrm>
          <a:prstGeom prst="rect">
            <a:avLst/>
          </a:prstGeom>
        </p:spPr>
      </p:pic>
      <p:pic>
        <p:nvPicPr>
          <p:cNvPr id="46" name="Picture 14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1394235" y="512667"/>
            <a:ext cx="464964" cy="784749"/>
          </a:xfrm>
          <a:prstGeom prst="rect">
            <a:avLst/>
          </a:prstGeom>
        </p:spPr>
      </p:pic>
      <p:pic>
        <p:nvPicPr>
          <p:cNvPr id="48" name="Picture 16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579568">
            <a:off x="10472975" y="5886940"/>
            <a:ext cx="1402888" cy="976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361" y="76503"/>
            <a:ext cx="1247949" cy="15302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11034439" y="299435"/>
            <a:ext cx="928527" cy="1040758"/>
          </a:xfrm>
          <a:prstGeom prst="rect">
            <a:avLst/>
          </a:prstGeom>
        </p:spPr>
      </p:pic>
      <p:pic>
        <p:nvPicPr>
          <p:cNvPr id="54" name="Picture 11"/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1882" y="3429000"/>
            <a:ext cx="934521" cy="319246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22273" y="5654510"/>
            <a:ext cx="1016437" cy="9110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20" y="4836641"/>
            <a:ext cx="2714779" cy="2017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:a16="http://schemas.microsoft.com/office/drawing/2014/main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6" imgW="1054080" imgH="444240" progId="Equation.DSMT4">
                  <p:embed/>
                </p:oleObj>
              </mc:Choice>
              <mc:Fallback>
                <p:oleObj name="Equation" r:id="rId6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>
                <a:blip r:embed="rId3"/>
                <a:stretch>
                  <a:fillRect l="-1182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>
                <a:blip r:embed="rId4"/>
                <a:stretch>
                  <a:fillRect l="-1614" r="-161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05045" y="3189665"/>
            <a:ext cx="3777352" cy="377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2600">
            <a:off x="7957223" y="5139604"/>
            <a:ext cx="2103096" cy="44165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225749" cy="2948578"/>
            <a:chOff x="0" y="0"/>
            <a:chExt cx="15649686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</p:sp>
        </p:grpSp>
        <p:sp>
          <p:nvSpPr>
            <p:cNvPr id="7" name="TextBox 7"/>
            <p:cNvSpPr txBox="1"/>
            <p:nvPr/>
          </p:nvSpPr>
          <p:spPr>
            <a:xfrm>
              <a:off x="280698" y="1491145"/>
              <a:ext cx="15368988" cy="15370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endPara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5063052" y="5474037"/>
            <a:ext cx="2065896" cy="628555"/>
            <a:chOff x="0" y="0"/>
            <a:chExt cx="3908453" cy="1189159"/>
          </a:xfrm>
        </p:grpSpPr>
        <p:sp>
          <p:nvSpPr>
            <p:cNvPr id="10" name="Freeform 10"/>
            <p:cNvSpPr/>
            <p:nvPr/>
          </p:nvSpPr>
          <p:spPr>
            <a:xfrm>
              <a:off x="0" y="-4073"/>
              <a:ext cx="3914844" cy="1195762"/>
            </a:xfrm>
            <a:custGeom>
              <a:avLst/>
              <a:gdLst/>
              <a:ahLst/>
              <a:cxnLst/>
              <a:rect l="l" t="t" r="r" b="b"/>
              <a:pathLst>
                <a:path w="3914844" h="1195762">
                  <a:moveTo>
                    <a:pt x="3287066" y="1141284"/>
                  </a:moveTo>
                  <a:cubicBezTo>
                    <a:pt x="3287066" y="1141284"/>
                    <a:pt x="2556191" y="1195762"/>
                    <a:pt x="2093607" y="1193141"/>
                  </a:cubicBezTo>
                  <a:cubicBezTo>
                    <a:pt x="1711880" y="1190978"/>
                    <a:pt x="1057074" y="1183154"/>
                    <a:pt x="1057074" y="1183154"/>
                  </a:cubicBezTo>
                  <a:cubicBezTo>
                    <a:pt x="812932" y="1174319"/>
                    <a:pt x="449110" y="1153089"/>
                    <a:pt x="282371" y="1094912"/>
                  </a:cubicBezTo>
                  <a:cubicBezTo>
                    <a:pt x="4469" y="997948"/>
                    <a:pt x="0" y="824670"/>
                    <a:pt x="0" y="628061"/>
                  </a:cubicBezTo>
                  <a:lnTo>
                    <a:pt x="0" y="62806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1551711" y="15681"/>
                    <a:pt x="1952851" y="7673"/>
                  </a:cubicBezTo>
                  <a:cubicBezTo>
                    <a:pt x="2337264" y="0"/>
                    <a:pt x="3053997" y="6979"/>
                    <a:pt x="3053997" y="6979"/>
                  </a:cubicBezTo>
                  <a:cubicBezTo>
                    <a:pt x="3422305" y="14458"/>
                    <a:pt x="3560564" y="42638"/>
                    <a:pt x="3758305" y="165219"/>
                  </a:cubicBezTo>
                  <a:cubicBezTo>
                    <a:pt x="3909321" y="258836"/>
                    <a:pt x="3914844" y="476157"/>
                    <a:pt x="3905703" y="628060"/>
                  </a:cubicBezTo>
                  <a:lnTo>
                    <a:pt x="3905703" y="628061"/>
                  </a:lnTo>
                  <a:cubicBezTo>
                    <a:pt x="3905702" y="942635"/>
                    <a:pt x="3862918" y="1091222"/>
                    <a:pt x="3287066" y="1141284"/>
                  </a:cubicBezTo>
                  <a:close/>
                </a:path>
              </a:pathLst>
            </a:custGeom>
            <a:solidFill>
              <a:srgbClr val="588D48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</a:t>
            </a:r>
          </a:p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1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1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6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Yeah!!!</a:t>
            </a:r>
          </a:p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6,7-SGK 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8" name="Picture 28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0503365" y="3640698"/>
            <a:ext cx="1893759" cy="551093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941840" y="1913794"/>
            <a:ext cx="10308321" cy="23105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77984">
            <a:off x="-377157" y="1172679"/>
            <a:ext cx="2637992" cy="61177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484977">
            <a:off x="10465754" y="5361518"/>
            <a:ext cx="870479" cy="180334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331699">
            <a:off x="9066665" y="1631431"/>
            <a:ext cx="1245368" cy="6616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83976">
            <a:off x="10443611" y="4860847"/>
            <a:ext cx="2376828" cy="2985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738703">
            <a:off x="506641" y="-71673"/>
            <a:ext cx="870396" cy="106618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8247852">
            <a:off x="8781890" y="6053075"/>
            <a:ext cx="1008391" cy="64815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826675" y="4806789"/>
            <a:ext cx="879770" cy="955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986055">
            <a:off x="1749693" y="289506"/>
            <a:ext cx="1033735" cy="896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9464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:a16="http://schemas.microsoft.com/office/drawing/2014/main" id="{50E92872-0C34-4795-A6BE-90134DB7E766}"/>
              </a:ext>
            </a:extLst>
          </p:cNvPr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:a16="http://schemas.microsoft.com/office/drawing/2014/main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:a16="http://schemas.microsoft.com/office/drawing/2014/main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</a:t>
              </a:r>
            </a:p>
          </p:txBody>
        </p:sp>
        <p:sp>
          <p:nvSpPr>
            <p:cNvPr id="27" name="TextBox 6">
              <a:extLst>
                <a:ext uri="{FF2B5EF4-FFF2-40B4-BE49-F238E27FC236}">
                  <a16:creationId xmlns:a16="http://schemas.microsoft.com/office/drawing/2014/main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09AAA1F2-699F-463C-B8FC-B952132047FE}"/>
              </a:ext>
            </a:extLst>
          </p:cNvPr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264400" y="5004384"/>
            <a:ext cx="3720847" cy="24016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340260" y="4699585"/>
            <a:ext cx="1595025" cy="32371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>
                <a:blip r:embed="rId9"/>
                <a:stretch>
                  <a:fillRect l="-1692" b="-5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56152"/>
              </p:ext>
            </p:extLst>
          </p:nvPr>
        </p:nvGraphicFramePr>
        <p:xfrm>
          <a:off x="2096367" y="3129804"/>
          <a:ext cx="1558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367" y="3129804"/>
                        <a:ext cx="15589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F2F0A4A-C6AD-4811-87D8-790123C09ACC}"/>
              </a:ext>
            </a:extLst>
          </p:cNvPr>
          <p:cNvSpPr txBox="1"/>
          <p:nvPr/>
        </p:nvSpPr>
        <p:spPr>
          <a:xfrm>
            <a:off x="4873868" y="203025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26060"/>
              </p:ext>
            </p:extLst>
          </p:nvPr>
        </p:nvGraphicFramePr>
        <p:xfrm>
          <a:off x="5025901" y="3164138"/>
          <a:ext cx="1419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01" y="3164138"/>
                        <a:ext cx="14192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1298"/>
              </p:ext>
            </p:extLst>
          </p:nvPr>
        </p:nvGraphicFramePr>
        <p:xfrm>
          <a:off x="7561263" y="3175000"/>
          <a:ext cx="161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4" imgW="736560" imgH="444240" progId="Equation.DSMT4">
                  <p:embed/>
                </p:oleObj>
              </mc:Choice>
              <mc:Fallback>
                <p:oleObj name="Equation" r:id="rId14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1263" y="3175000"/>
                        <a:ext cx="16144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blipFill>
                <a:blip r:embed="rId3"/>
                <a:stretch>
                  <a:fillRect l="-1796" r="-1727" b="-7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" y="925985"/>
            <a:ext cx="1456725" cy="1435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137634" y="259861"/>
            <a:ext cx="5892800" cy="5842000"/>
            <a:chOff x="0" y="0"/>
            <a:chExt cx="2350371" cy="2462159"/>
          </a:xfrm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658" r="-2532" b="-61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  <a:blipFill>
                <a:blip r:embed="rId4"/>
                <a:stretch>
                  <a:fillRect l="-2290" r="-327" b="-21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6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 animBg="1"/>
      <p:bldP spid="3" grpId="0" uiExpand="1" build="allAtOnce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0" name="Rounded Rectangular Callout 9"/>
          <p:cNvSpPr/>
          <p:nvPr/>
        </p:nvSpPr>
        <p:spPr>
          <a:xfrm>
            <a:off x="279789" y="147684"/>
            <a:ext cx="2650979" cy="978468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>
                <a:blip r:embed="rId5"/>
                <a:stretch>
                  <a:fillRect l="-1224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0" imgW="1104840" imgH="457200" progId="Equation.DSMT4">
                  <p:embed/>
                </p:oleObj>
              </mc:Choice>
              <mc:Fallback>
                <p:oleObj name="Equation" r:id="rId10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:a16="http://schemas.microsoft.com/office/drawing/2014/main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:a16="http://schemas.microsoft.com/office/drawing/2014/main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94</TotalTime>
  <Words>1792</Words>
  <Application>Microsoft Office PowerPoint</Application>
  <PresentationFormat>Widescreen</PresentationFormat>
  <Paragraphs>257</Paragraphs>
  <Slides>38</Slides>
  <Notes>1</Notes>
  <HiddenSlides>0</HiddenSlides>
  <MMClips>19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Arial</vt:lpstr>
      <vt:lpstr>Calibri</vt:lpstr>
      <vt:lpstr>Cambria Math</vt:lpstr>
      <vt:lpstr>Times New Roman</vt:lpstr>
      <vt:lpstr>Wingdings</vt:lpstr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S Teams</dc:creator>
  <cp:lastModifiedBy>Xuan Nu</cp:lastModifiedBy>
  <cp:revision>93</cp:revision>
  <dcterms:created xsi:type="dcterms:W3CDTF">2022-02-25T15:56:08Z</dcterms:created>
  <dcterms:modified xsi:type="dcterms:W3CDTF">2025-09-08T10:11:27Z</dcterms:modified>
</cp:coreProperties>
</file>